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F0658D" w:rsidRDefault="00F0658D" w:rsidP="00F0658D">
      <w:pPr>
        <w:jc w:val="center"/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424AEE" w:rsidRDefault="00424AEE" w:rsidP="00F0658D">
      <w:pPr>
        <w:jc w:val="center"/>
        <w:rPr>
          <w:rFonts w:ascii="Georgia Belle" w:hAnsi="Georgia Belle"/>
          <w:sz w:val="80"/>
          <w:szCs w:val="80"/>
        </w:rPr>
      </w:pPr>
    </w:p>
    <w:p w:rsidR="00F0658D" w:rsidRPr="00884851" w:rsidRDefault="00DB0DF4" w:rsidP="00F0658D">
      <w:pPr>
        <w:jc w:val="center"/>
        <w:rPr>
          <w:rFonts w:ascii="Georgia Belle" w:hAnsi="Georgia Belle"/>
          <w:sz w:val="80"/>
          <w:szCs w:val="80"/>
        </w:rPr>
      </w:pPr>
      <w:r w:rsidRPr="00DB0DF4">
        <w:rPr>
          <w:rFonts w:ascii="Georgia Belle" w:hAnsi="Georgia Belle"/>
          <w:position w:val="-12"/>
          <w:sz w:val="80"/>
          <w:szCs w:val="80"/>
        </w:rPr>
        <w:object w:dxaOrig="220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50" type="#_x0000_t75" style="width:481.85pt;height:87.25pt" o:ole="">
            <v:imagedata r:id="rId5" o:title=""/>
          </v:shape>
          <o:OLEObject Type="Embed" ProgID="Equation.DSMT4" ShapeID="_x0000_i1050" DrawAspect="Content" ObjectID="_1570521101" r:id="rId6"/>
        </w:object>
      </w:r>
    </w:p>
    <w:tbl>
      <w:tblPr>
        <w:tblStyle w:val="TableGrid"/>
        <w:tblW w:w="0" w:type="auto"/>
        <w:tblInd w:w="-5" w:type="dxa"/>
        <w:tblLook w:val="04A0" w:firstRow="1" w:lastRow="0" w:firstColumn="1" w:lastColumn="0" w:noHBand="0" w:noVBand="1"/>
      </w:tblPr>
      <w:tblGrid>
        <w:gridCol w:w="3352"/>
        <w:gridCol w:w="2369"/>
        <w:gridCol w:w="4995"/>
      </w:tblGrid>
      <w:tr w:rsidR="002C58C1" w:rsidTr="00DB0DF4">
        <w:trPr>
          <w:trHeight w:val="2222"/>
        </w:trPr>
        <w:tc>
          <w:tcPr>
            <w:tcW w:w="3352" w:type="dxa"/>
            <w:shd w:val="clear" w:color="auto" w:fill="BFBFBF" w:themeFill="background1" w:themeFillShade="BF"/>
            <w:vAlign w:val="center"/>
          </w:tcPr>
          <w:p w:rsidR="002C58C1" w:rsidRPr="00536785" w:rsidRDefault="002C58C1" w:rsidP="00DB0DF4">
            <w:pPr>
              <w:jc w:val="center"/>
              <w:rPr>
                <w:rFonts w:ascii="Georgia Belle" w:hAnsi="Georgia Belle"/>
                <w:b/>
                <w:sz w:val="52"/>
                <w:szCs w:val="60"/>
              </w:rPr>
            </w:pPr>
            <w:r w:rsidRPr="00536785">
              <w:rPr>
                <w:rFonts w:ascii="Georgia Belle" w:hAnsi="Georgia Belle"/>
                <w:b/>
                <w:sz w:val="52"/>
                <w:szCs w:val="60"/>
              </w:rPr>
              <w:t>Transformation:</w:t>
            </w:r>
          </w:p>
        </w:tc>
        <w:tc>
          <w:tcPr>
            <w:tcW w:w="2369" w:type="dxa"/>
            <w:shd w:val="clear" w:color="auto" w:fill="BFBFBF" w:themeFill="background1" w:themeFillShade="BF"/>
            <w:vAlign w:val="center"/>
          </w:tcPr>
          <w:p w:rsidR="002C58C1" w:rsidRPr="00536785" w:rsidRDefault="002C58C1" w:rsidP="00DB0DF4">
            <w:pPr>
              <w:jc w:val="center"/>
              <w:rPr>
                <w:rFonts w:ascii="Georgia Belle" w:hAnsi="Georgia Belle"/>
                <w:b/>
                <w:sz w:val="52"/>
                <w:szCs w:val="60"/>
              </w:rPr>
            </w:pPr>
            <w:r w:rsidRPr="00536785">
              <w:rPr>
                <w:rFonts w:ascii="Georgia Belle" w:hAnsi="Georgia Belle"/>
                <w:b/>
                <w:sz w:val="40"/>
                <w:szCs w:val="60"/>
              </w:rPr>
              <w:t>Will appear as __</w:t>
            </w:r>
            <w:r w:rsidR="00760110">
              <w:rPr>
                <w:rFonts w:ascii="Georgia Belle" w:hAnsi="Georgia Belle"/>
                <w:b/>
                <w:sz w:val="40"/>
                <w:szCs w:val="60"/>
              </w:rPr>
              <w:t>___</w:t>
            </w:r>
            <w:r w:rsidRPr="00536785">
              <w:rPr>
                <w:rFonts w:ascii="Georgia Belle" w:hAnsi="Georgia Belle"/>
                <w:b/>
                <w:sz w:val="40"/>
                <w:szCs w:val="60"/>
              </w:rPr>
              <w:t>_</w:t>
            </w:r>
          </w:p>
        </w:tc>
        <w:tc>
          <w:tcPr>
            <w:tcW w:w="4995" w:type="dxa"/>
            <w:shd w:val="clear" w:color="auto" w:fill="BFBFBF" w:themeFill="background1" w:themeFillShade="BF"/>
            <w:vAlign w:val="center"/>
          </w:tcPr>
          <w:p w:rsidR="002C58C1" w:rsidRPr="00536785" w:rsidRDefault="002C58C1" w:rsidP="00DB0DF4">
            <w:pPr>
              <w:jc w:val="center"/>
              <w:rPr>
                <w:rFonts w:ascii="Georgia Belle" w:hAnsi="Georgia Belle"/>
                <w:b/>
                <w:sz w:val="52"/>
                <w:szCs w:val="60"/>
              </w:rPr>
            </w:pPr>
            <w:r w:rsidRPr="00536785">
              <w:rPr>
                <w:rFonts w:ascii="Georgia Belle" w:hAnsi="Georgia Belle"/>
                <w:b/>
                <w:sz w:val="52"/>
                <w:szCs w:val="60"/>
              </w:rPr>
              <w:t>Example:</w:t>
            </w:r>
          </w:p>
        </w:tc>
      </w:tr>
      <w:tr w:rsidR="002C58C1" w:rsidTr="00DB0DF4">
        <w:trPr>
          <w:trHeight w:val="2926"/>
        </w:trPr>
        <w:tc>
          <w:tcPr>
            <w:tcW w:w="3352" w:type="dxa"/>
            <w:vAlign w:val="center"/>
          </w:tcPr>
          <w:p w:rsidR="002C58C1" w:rsidRDefault="002C58C1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Vertical Reflection</w:t>
            </w:r>
          </w:p>
        </w:tc>
        <w:tc>
          <w:tcPr>
            <w:tcW w:w="2369" w:type="dxa"/>
            <w:vAlign w:val="center"/>
          </w:tcPr>
          <w:p w:rsidR="002C58C1" w:rsidRDefault="002C58C1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4995" w:type="dxa"/>
            <w:vAlign w:val="center"/>
          </w:tcPr>
          <w:p w:rsidR="002C58C1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10"/>
                <w:sz w:val="52"/>
                <w:szCs w:val="60"/>
              </w:rPr>
              <w:object w:dxaOrig="1219" w:dyaOrig="380">
                <v:shape id="_x0000_i1421" type="#_x0000_t75" style="width:144.7pt;height:45.7pt" o:ole="">
                  <v:imagedata r:id="rId7" o:title=""/>
                </v:shape>
                <o:OLEObject Type="Embed" ProgID="Equation.DSMT4" ShapeID="_x0000_i1421" DrawAspect="Content" ObjectID="_1570521102" r:id="rId8"/>
              </w:object>
            </w:r>
          </w:p>
        </w:tc>
      </w:tr>
      <w:tr w:rsidR="002C58C1" w:rsidTr="00DB0DF4">
        <w:trPr>
          <w:trHeight w:val="2926"/>
        </w:trPr>
        <w:tc>
          <w:tcPr>
            <w:tcW w:w="3352" w:type="dxa"/>
            <w:vAlign w:val="center"/>
          </w:tcPr>
          <w:p w:rsidR="002C58C1" w:rsidRDefault="002C58C1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Horizontal Reflection</w:t>
            </w:r>
          </w:p>
        </w:tc>
        <w:tc>
          <w:tcPr>
            <w:tcW w:w="2369" w:type="dxa"/>
            <w:vAlign w:val="center"/>
          </w:tcPr>
          <w:p w:rsidR="002C58C1" w:rsidRDefault="002C58C1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4995" w:type="dxa"/>
            <w:vAlign w:val="center"/>
          </w:tcPr>
          <w:p w:rsidR="002C58C1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10"/>
                <w:sz w:val="52"/>
                <w:szCs w:val="60"/>
              </w:rPr>
              <w:object w:dxaOrig="1500" w:dyaOrig="380">
                <v:shape id="_x0000_i1423" type="#_x0000_t75" style="width:168.25pt;height:42.9pt" o:ole="">
                  <v:imagedata r:id="rId9" o:title=""/>
                </v:shape>
                <o:OLEObject Type="Embed" ProgID="Equation.DSMT4" ShapeID="_x0000_i1423" DrawAspect="Content" ObjectID="_1570521103" r:id="rId10"/>
              </w:object>
            </w:r>
          </w:p>
        </w:tc>
      </w:tr>
      <w:tr w:rsidR="00DB0DF4" w:rsidTr="00DB0DF4">
        <w:trPr>
          <w:trHeight w:val="1755"/>
        </w:trPr>
        <w:tc>
          <w:tcPr>
            <w:tcW w:w="3352" w:type="dxa"/>
            <w:vAlign w:val="center"/>
          </w:tcPr>
          <w:p w:rsidR="00DB0DF4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Horizontal Shift</w:t>
            </w:r>
          </w:p>
        </w:tc>
        <w:tc>
          <w:tcPr>
            <w:tcW w:w="2369" w:type="dxa"/>
            <w:vAlign w:val="center"/>
          </w:tcPr>
          <w:p w:rsidR="00DB0DF4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4995" w:type="dxa"/>
            <w:vAlign w:val="center"/>
          </w:tcPr>
          <w:p w:rsidR="00DB0DF4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34"/>
                <w:sz w:val="52"/>
                <w:szCs w:val="60"/>
              </w:rPr>
              <w:object w:dxaOrig="3240" w:dyaOrig="800" w14:anchorId="17D4E41C">
                <v:shape id="_x0000_i1387" type="#_x0000_t75" style="width:209.75pt;height:51.9pt" o:ole="">
                  <v:imagedata r:id="rId11" o:title=""/>
                </v:shape>
                <o:OLEObject Type="Embed" ProgID="Equation.DSMT4" ShapeID="_x0000_i1387" DrawAspect="Content" ObjectID="_1570521104" r:id="rId12"/>
              </w:object>
            </w:r>
          </w:p>
        </w:tc>
      </w:tr>
      <w:tr w:rsidR="00DB0DF4" w:rsidTr="00DB0DF4">
        <w:trPr>
          <w:trHeight w:val="2222"/>
        </w:trPr>
        <w:tc>
          <w:tcPr>
            <w:tcW w:w="3352" w:type="dxa"/>
            <w:vAlign w:val="center"/>
          </w:tcPr>
          <w:p w:rsidR="00DB0DF4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sz w:val="52"/>
                <w:szCs w:val="60"/>
              </w:rPr>
              <w:t>Vertical Shift</w:t>
            </w:r>
          </w:p>
        </w:tc>
        <w:tc>
          <w:tcPr>
            <w:tcW w:w="2369" w:type="dxa"/>
            <w:vAlign w:val="center"/>
          </w:tcPr>
          <w:p w:rsidR="00DB0DF4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</w:p>
        </w:tc>
        <w:tc>
          <w:tcPr>
            <w:tcW w:w="4995" w:type="dxa"/>
            <w:vAlign w:val="center"/>
          </w:tcPr>
          <w:p w:rsidR="00DB0DF4" w:rsidRDefault="00DB0DF4" w:rsidP="00DB0DF4">
            <w:pPr>
              <w:jc w:val="center"/>
              <w:rPr>
                <w:rFonts w:ascii="Georgia Belle" w:hAnsi="Georgia Belle"/>
                <w:b/>
                <w:sz w:val="60"/>
                <w:szCs w:val="60"/>
              </w:rPr>
            </w:pPr>
            <w:r w:rsidRPr="00536785">
              <w:rPr>
                <w:rFonts w:ascii="Georgia Belle" w:hAnsi="Georgia Belle"/>
                <w:position w:val="-34"/>
                <w:sz w:val="52"/>
                <w:szCs w:val="60"/>
              </w:rPr>
              <w:object w:dxaOrig="3240" w:dyaOrig="800" w14:anchorId="08A362D1">
                <v:shape id="_x0000_i1388" type="#_x0000_t75" style="width:202.15pt;height:49.85pt" o:ole="">
                  <v:imagedata r:id="rId13" o:title=""/>
                </v:shape>
                <o:OLEObject Type="Embed" ProgID="Equation.DSMT4" ShapeID="_x0000_i1388" DrawAspect="Content" ObjectID="_1570521105" r:id="rId14"/>
              </w:object>
            </w:r>
          </w:p>
        </w:tc>
      </w:tr>
    </w:tbl>
    <w:tbl>
      <w:tblPr>
        <w:tblStyle w:val="TableGrid"/>
        <w:tblpPr w:leftFromText="180" w:rightFromText="180" w:vertAnchor="text" w:horzAnchor="margin" w:tblpY="2675"/>
        <w:tblW w:w="0" w:type="auto"/>
        <w:tblLook w:val="04A0" w:firstRow="1" w:lastRow="0" w:firstColumn="1" w:lastColumn="0" w:noHBand="0" w:noVBand="1"/>
      </w:tblPr>
      <w:tblGrid>
        <w:gridCol w:w="5395"/>
        <w:gridCol w:w="5395"/>
      </w:tblGrid>
      <w:tr w:rsidR="00DB0DF4" w:rsidTr="00DB0DF4"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sz w:val="44"/>
                <w:szCs w:val="56"/>
              </w:rPr>
              <w:t>Square Root Functions</w:t>
            </w:r>
          </w:p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position w:val="-10"/>
                <w:sz w:val="44"/>
                <w:szCs w:val="56"/>
              </w:rPr>
              <w:object w:dxaOrig="1080" w:dyaOrig="380">
                <v:shape id="_x0000_i1405" type="#_x0000_t75" style="width:118.4pt;height:40.85pt" o:ole="">
                  <v:imagedata r:id="rId15" o:title=""/>
                </v:shape>
                <o:OLEObject Type="Embed" ProgID="Equation.DSMT4" ShapeID="_x0000_i1405" DrawAspect="Content" ObjectID="_1570521106" r:id="rId16"/>
              </w:object>
            </w:r>
          </w:p>
          <w:tbl>
            <w:tblPr>
              <w:tblStyle w:val="TableGrid"/>
              <w:tblpPr w:leftFromText="180" w:rightFromText="180" w:vertAnchor="text" w:horzAnchor="margin" w:tblpY="639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584"/>
              <w:gridCol w:w="2585"/>
            </w:tblGrid>
            <w:tr w:rsidR="00DB0DF4" w:rsidRPr="00E32E8B" w:rsidTr="00572207">
              <w:tc>
                <w:tcPr>
                  <w:tcW w:w="2584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X</w:t>
                  </w:r>
                </w:p>
              </w:tc>
              <w:tc>
                <w:tcPr>
                  <w:tcW w:w="2585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Y</w:t>
                  </w:r>
                </w:p>
              </w:tc>
            </w:tr>
            <w:tr w:rsidR="00DB0DF4" w:rsidRPr="00E32E8B" w:rsidTr="00572207">
              <w:tc>
                <w:tcPr>
                  <w:tcW w:w="2584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DB0DF4" w:rsidRPr="00E32E8B" w:rsidTr="00572207">
              <w:tc>
                <w:tcPr>
                  <w:tcW w:w="2584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DB0DF4" w:rsidRPr="00E32E8B" w:rsidTr="00572207">
              <w:tc>
                <w:tcPr>
                  <w:tcW w:w="2584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DB0DF4" w:rsidRPr="00E32E8B" w:rsidTr="00572207">
              <w:tc>
                <w:tcPr>
                  <w:tcW w:w="2584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585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</w:tbl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p w:rsidR="00DB0DF4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p w:rsidR="00DB0DF4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p w:rsidR="00DB0DF4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>
              <w:rPr>
                <w:noProof/>
              </w:rPr>
              <w:drawing>
                <wp:inline distT="0" distB="0" distL="0" distR="0" wp14:anchorId="0398E1DB" wp14:editId="1B1D3FB7">
                  <wp:extent cx="2997200" cy="2299518"/>
                  <wp:effectExtent l="0" t="0" r="0" b="5715"/>
                  <wp:docPr id="4" name="Picture 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17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23404" cy="2319623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5395" w:type="dxa"/>
            <w:tcBorders>
              <w:top w:val="nil"/>
              <w:left w:val="nil"/>
              <w:bottom w:val="nil"/>
              <w:right w:val="nil"/>
            </w:tcBorders>
          </w:tcPr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sz w:val="44"/>
                <w:szCs w:val="56"/>
              </w:rPr>
              <w:t>Cube Root Functions</w:t>
            </w:r>
          </w:p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rFonts w:ascii="Georgia Belle" w:hAnsi="Georgia Belle" w:cs="Georgia Belle"/>
                <w:b/>
                <w:bCs/>
                <w:position w:val="-10"/>
                <w:sz w:val="44"/>
                <w:szCs w:val="56"/>
              </w:rPr>
              <w:object w:dxaOrig="1080" w:dyaOrig="380">
                <v:shape id="_x0000_i1406" type="#_x0000_t75" style="width:110.1pt;height:38.1pt" o:ole="">
                  <v:imagedata r:id="rId18" o:title=""/>
                </v:shape>
                <o:OLEObject Type="Embed" ProgID="Equation.DSMT4" ShapeID="_x0000_i1406" DrawAspect="Content" ObjectID="_1570521107" r:id="rId19"/>
              </w:object>
            </w:r>
          </w:p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  <w:tbl>
            <w:tblPr>
              <w:tblStyle w:val="TableGrid"/>
              <w:tblpPr w:leftFromText="180" w:rightFromText="180" w:vertAnchor="text" w:horzAnchor="margin" w:tblpXSpec="center" w:tblpY="-261"/>
              <w:tblOverlap w:val="never"/>
              <w:tblW w:w="0" w:type="auto"/>
              <w:tblLook w:val="04A0" w:firstRow="1" w:lastRow="0" w:firstColumn="1" w:lastColumn="0" w:noHBand="0" w:noVBand="1"/>
            </w:tblPr>
            <w:tblGrid>
              <w:gridCol w:w="2072"/>
              <w:gridCol w:w="2068"/>
            </w:tblGrid>
            <w:tr w:rsidR="00DB0DF4" w:rsidRPr="00E32E8B" w:rsidTr="00572207">
              <w:trPr>
                <w:trHeight w:val="500"/>
              </w:trPr>
              <w:tc>
                <w:tcPr>
                  <w:tcW w:w="2072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X</w:t>
                  </w:r>
                </w:p>
              </w:tc>
              <w:tc>
                <w:tcPr>
                  <w:tcW w:w="2068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</w:pPr>
                  <w:r w:rsidRPr="00E32E8B">
                    <w:rPr>
                      <w:rFonts w:ascii="Georgia Belle" w:hAnsi="Georgia Belle" w:cs="Georgia Belle"/>
                      <w:b/>
                      <w:iCs/>
                      <w:sz w:val="44"/>
                      <w:szCs w:val="56"/>
                    </w:rPr>
                    <w:t>Y</w:t>
                  </w:r>
                </w:p>
              </w:tc>
            </w:tr>
            <w:tr w:rsidR="00DB0DF4" w:rsidRPr="00E32E8B" w:rsidTr="00572207">
              <w:trPr>
                <w:trHeight w:val="522"/>
              </w:trPr>
              <w:tc>
                <w:tcPr>
                  <w:tcW w:w="2072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DB0DF4" w:rsidRPr="00E32E8B" w:rsidTr="00572207">
              <w:trPr>
                <w:trHeight w:val="500"/>
              </w:trPr>
              <w:tc>
                <w:tcPr>
                  <w:tcW w:w="2072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DB0DF4" w:rsidRPr="00E32E8B" w:rsidTr="00572207">
              <w:trPr>
                <w:trHeight w:val="500"/>
              </w:trPr>
              <w:tc>
                <w:tcPr>
                  <w:tcW w:w="2072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DB0DF4" w:rsidRPr="00E32E8B" w:rsidTr="00572207">
              <w:trPr>
                <w:trHeight w:val="500"/>
              </w:trPr>
              <w:tc>
                <w:tcPr>
                  <w:tcW w:w="2072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  <w:tr w:rsidR="00DB0DF4" w:rsidRPr="00E32E8B" w:rsidTr="00572207">
              <w:trPr>
                <w:trHeight w:val="500"/>
              </w:trPr>
              <w:tc>
                <w:tcPr>
                  <w:tcW w:w="2072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  <w:tc>
                <w:tcPr>
                  <w:tcW w:w="2068" w:type="dxa"/>
                </w:tcPr>
                <w:p w:rsidR="00DB0DF4" w:rsidRPr="00E32E8B" w:rsidRDefault="00DB0DF4" w:rsidP="00DB0DF4">
                  <w:pPr>
                    <w:autoSpaceDE w:val="0"/>
                    <w:autoSpaceDN w:val="0"/>
                    <w:adjustRightInd w:val="0"/>
                    <w:spacing w:after="30"/>
                    <w:jc w:val="center"/>
                    <w:rPr>
                      <w:rFonts w:ascii="Georgia Belle" w:hAnsi="Georgia Belle" w:cs="Georgia Belle"/>
                      <w:i/>
                      <w:iCs/>
                      <w:color w:val="FF0000"/>
                      <w:sz w:val="44"/>
                      <w:szCs w:val="56"/>
                    </w:rPr>
                  </w:pPr>
                </w:p>
              </w:tc>
            </w:tr>
          </w:tbl>
          <w:p w:rsidR="00DB0DF4" w:rsidRDefault="00DB0DF4" w:rsidP="00DB0DF4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  <w:r w:rsidRPr="00E32E8B">
              <w:rPr>
                <w:noProof/>
                <w:sz w:val="44"/>
                <w:szCs w:val="56"/>
              </w:rPr>
              <w:drawing>
                <wp:inline distT="0" distB="0" distL="0" distR="0" wp14:anchorId="4C2208F3" wp14:editId="50BE3854">
                  <wp:extent cx="2988725" cy="2982351"/>
                  <wp:effectExtent l="0" t="0" r="2540" b="8890"/>
                  <wp:docPr id="3" name="Picture 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1" name=""/>
                          <pic:cNvPicPr/>
                        </pic:nvPicPr>
                        <pic:blipFill>
                          <a:blip r:embed="rId20"/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3094154" cy="3087555"/>
                          </a:xfrm>
                          <a:prstGeom prst="rect">
                            <a:avLst/>
                          </a:prstGeom>
                        </pic:spPr>
                      </pic:pic>
                    </a:graphicData>
                  </a:graphic>
                </wp:inline>
              </w:drawing>
            </w:r>
          </w:p>
          <w:p w:rsidR="00DB0DF4" w:rsidRPr="00E32E8B" w:rsidRDefault="00DB0DF4" w:rsidP="00DB0DF4">
            <w:pPr>
              <w:autoSpaceDE w:val="0"/>
              <w:autoSpaceDN w:val="0"/>
              <w:adjustRightInd w:val="0"/>
              <w:spacing w:after="30"/>
              <w:rPr>
                <w:rFonts w:ascii="Georgia Belle" w:hAnsi="Georgia Belle" w:cs="Georgia Belle"/>
                <w:b/>
                <w:bCs/>
                <w:sz w:val="44"/>
                <w:szCs w:val="56"/>
              </w:rPr>
            </w:pPr>
          </w:p>
        </w:tc>
      </w:tr>
    </w:tbl>
    <w:p w:rsidR="00DB0DF4" w:rsidRPr="00DB0DF4" w:rsidRDefault="00DB0DF4" w:rsidP="00DB0DF4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sz w:val="56"/>
          <w:szCs w:val="56"/>
        </w:rPr>
      </w:pPr>
      <w:bookmarkStart w:id="0" w:name="OLE_LINK5"/>
      <w:bookmarkStart w:id="1" w:name="OLE_LINK6"/>
      <w:r w:rsidRPr="00DB0DF4">
        <w:rPr>
          <w:rFonts w:ascii="Georgia Belle" w:hAnsi="Georgia Belle" w:cs="Georgia Belle"/>
          <w:b/>
          <w:bCs/>
          <w:sz w:val="56"/>
          <w:szCs w:val="56"/>
        </w:rPr>
        <w:t>Parent Functions:</w:t>
      </w:r>
    </w:p>
    <w:p w:rsidR="00DB0DF4" w:rsidRPr="00DB0DF4" w:rsidRDefault="00DB0DF4" w:rsidP="00DB0DF4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388E8E"/>
          <w:sz w:val="72"/>
          <w:szCs w:val="90"/>
        </w:rPr>
      </w:pPr>
      <w:r w:rsidRPr="00DB0DF4">
        <w:rPr>
          <w:rFonts w:ascii="Georgia Belle" w:hAnsi="Georgia Belle" w:cs="Georgia Belle"/>
          <w:bCs/>
          <w:sz w:val="48"/>
          <w:szCs w:val="56"/>
        </w:rPr>
        <w:t xml:space="preserve">We will restrict our parent functions </w:t>
      </w:r>
      <w:r w:rsidRPr="00DB0DF4">
        <w:rPr>
          <w:rFonts w:ascii="Georgia Belle" w:hAnsi="Georgia Belle" w:cs="Georgia Belle"/>
          <w:bCs/>
          <w:sz w:val="48"/>
          <w:szCs w:val="56"/>
        </w:rPr>
        <w:t>to square roots and cube roots</w:t>
      </w:r>
      <w:r>
        <w:rPr>
          <w:rFonts w:ascii="Georgia Belle" w:hAnsi="Georgia Belle" w:cs="Georgia Belle"/>
          <w:bCs/>
          <w:sz w:val="48"/>
          <w:szCs w:val="56"/>
        </w:rPr>
        <w:t>.</w:t>
      </w:r>
    </w:p>
    <w:bookmarkEnd w:id="0"/>
    <w:bookmarkEnd w:id="1"/>
    <w:p w:rsidR="00DB0DF4" w:rsidRDefault="00DB0DF4" w:rsidP="00407350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6"/>
          <w:szCs w:val="90"/>
        </w:rPr>
      </w:pPr>
    </w:p>
    <w:p w:rsidR="004405BC" w:rsidRPr="0018060B" w:rsidRDefault="004405BC" w:rsidP="00407350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6"/>
          <w:szCs w:val="90"/>
        </w:rPr>
      </w:pPr>
      <w:bookmarkStart w:id="2" w:name="OLE_LINK7"/>
      <w:bookmarkStart w:id="3" w:name="OLE_LINK8"/>
      <w:r w:rsidRPr="0018060B">
        <w:rPr>
          <w:rFonts w:ascii="Georgia Belle" w:hAnsi="Georgia Belle" w:cs="Georgia Belle"/>
          <w:b/>
          <w:bCs/>
          <w:color w:val="388E8E"/>
          <w:sz w:val="56"/>
          <w:szCs w:val="90"/>
        </w:rPr>
        <w:t>Example # 1: State the parent function &amp; describe the transformation(s).</w:t>
      </w:r>
    </w:p>
    <w:bookmarkEnd w:id="2"/>
    <w:bookmarkEnd w:id="3"/>
    <w:p w:rsidR="00640ED8" w:rsidRDefault="00DB0DF4" w:rsidP="004405BC">
      <w:pPr>
        <w:jc w:val="center"/>
      </w:pPr>
      <w:r w:rsidRPr="00DB0DF4">
        <w:rPr>
          <w:rFonts w:ascii="Georgia Belle" w:hAnsi="Georgia Belle" w:cs="Georgia Belle"/>
          <w:b/>
          <w:bCs/>
          <w:color w:val="7B7BC0"/>
          <w:position w:val="-10"/>
          <w:sz w:val="56"/>
          <w:szCs w:val="56"/>
        </w:rPr>
        <w:object w:dxaOrig="1820" w:dyaOrig="380">
          <v:shape id="_x0000_i1432" type="#_x0000_t75" style="width:200.1pt;height:42.25pt" o:ole="">
            <v:imagedata r:id="rId21" o:title=""/>
          </v:shape>
          <o:OLEObject Type="Embed" ProgID="Equation.DSMT4" ShapeID="_x0000_i1432" DrawAspect="Content" ObjectID="_1570521108" r:id="rId22"/>
        </w:objec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44"/>
        <w:gridCol w:w="2249"/>
        <w:gridCol w:w="2247"/>
        <w:gridCol w:w="2202"/>
        <w:gridCol w:w="2146"/>
      </w:tblGrid>
      <w:tr w:rsidR="00DB0DF4" w:rsidTr="00DB0DF4">
        <w:trPr>
          <w:trHeight w:val="1653"/>
        </w:trPr>
        <w:tc>
          <w:tcPr>
            <w:tcW w:w="1944" w:type="dxa"/>
            <w:vAlign w:val="center"/>
          </w:tcPr>
          <w:p w:rsidR="00DB0DF4" w:rsidRPr="00DB0DF4" w:rsidRDefault="00DB0DF4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Parent Function:</w:t>
            </w:r>
          </w:p>
        </w:tc>
        <w:tc>
          <w:tcPr>
            <w:tcW w:w="2249" w:type="dxa"/>
            <w:vAlign w:val="center"/>
          </w:tcPr>
          <w:p w:rsidR="00DB0DF4" w:rsidRPr="00DB0DF4" w:rsidRDefault="00DB0DF4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Reflection:</w:t>
            </w:r>
          </w:p>
        </w:tc>
        <w:tc>
          <w:tcPr>
            <w:tcW w:w="2247" w:type="dxa"/>
            <w:vAlign w:val="center"/>
          </w:tcPr>
          <w:p w:rsidR="00DB0DF4" w:rsidRPr="00DB0DF4" w:rsidRDefault="00DB0DF4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Reflection:</w:t>
            </w:r>
          </w:p>
        </w:tc>
        <w:tc>
          <w:tcPr>
            <w:tcW w:w="2202" w:type="dxa"/>
            <w:vAlign w:val="center"/>
          </w:tcPr>
          <w:p w:rsidR="00DB0DF4" w:rsidRPr="00DB0DF4" w:rsidRDefault="00DB0DF4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Shift: Direction? How many?</w:t>
            </w:r>
          </w:p>
        </w:tc>
        <w:tc>
          <w:tcPr>
            <w:tcW w:w="2146" w:type="dxa"/>
            <w:vAlign w:val="center"/>
          </w:tcPr>
          <w:p w:rsidR="00DB0DF4" w:rsidRPr="00DB0DF4" w:rsidRDefault="00DB0DF4" w:rsidP="003F44E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Shift: Direction? How many?</w:t>
            </w:r>
          </w:p>
        </w:tc>
      </w:tr>
      <w:tr w:rsidR="00DB0DF4" w:rsidTr="00DB0DF4">
        <w:trPr>
          <w:trHeight w:val="1430"/>
        </w:trPr>
        <w:tc>
          <w:tcPr>
            <w:tcW w:w="1944" w:type="dxa"/>
          </w:tcPr>
          <w:p w:rsidR="00DB0DF4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Pr="003F44EB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49" w:type="dxa"/>
          </w:tcPr>
          <w:p w:rsidR="00DB0DF4" w:rsidRPr="003F44EB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47" w:type="dxa"/>
          </w:tcPr>
          <w:p w:rsidR="00DB0DF4" w:rsidRPr="003F44EB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02" w:type="dxa"/>
          </w:tcPr>
          <w:p w:rsidR="00DB0DF4" w:rsidRPr="003F44EB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146" w:type="dxa"/>
          </w:tcPr>
          <w:p w:rsidR="00DB0DF4" w:rsidRPr="003F44EB" w:rsidRDefault="00DB0DF4" w:rsidP="0018060B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3E08A9" w:rsidRDefault="003E08A9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</w:p>
    <w:p w:rsidR="003F44EB" w:rsidRPr="0018060B" w:rsidRDefault="003F44EB" w:rsidP="003F44E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6"/>
          <w:szCs w:val="90"/>
        </w:rPr>
      </w:pPr>
      <w:bookmarkStart w:id="4" w:name="OLE_LINK1"/>
      <w:bookmarkStart w:id="5" w:name="OLE_LINK2"/>
      <w:bookmarkStart w:id="6" w:name="OLE_LINK9"/>
      <w:r w:rsidRPr="0018060B">
        <w:rPr>
          <w:rFonts w:ascii="Georgia Belle" w:hAnsi="Georgia Belle" w:cs="Georgia Belle"/>
          <w:b/>
          <w:bCs/>
          <w:color w:val="388E8E"/>
          <w:sz w:val="56"/>
          <w:szCs w:val="90"/>
        </w:rPr>
        <w:t xml:space="preserve">Example # </w:t>
      </w:r>
      <w:r>
        <w:rPr>
          <w:rFonts w:ascii="Georgia Belle" w:hAnsi="Georgia Belle" w:cs="Georgia Belle"/>
          <w:b/>
          <w:bCs/>
          <w:color w:val="388E8E"/>
          <w:sz w:val="56"/>
          <w:szCs w:val="90"/>
        </w:rPr>
        <w:t>2</w:t>
      </w:r>
      <w:r w:rsidRPr="0018060B">
        <w:rPr>
          <w:rFonts w:ascii="Georgia Belle" w:hAnsi="Georgia Belle" w:cs="Georgia Belle"/>
          <w:b/>
          <w:bCs/>
          <w:color w:val="388E8E"/>
          <w:sz w:val="56"/>
          <w:szCs w:val="90"/>
        </w:rPr>
        <w:t>: State the parent function &amp; describe the transformation(s).</w:t>
      </w:r>
    </w:p>
    <w:bookmarkEnd w:id="4"/>
    <w:bookmarkEnd w:id="5"/>
    <w:bookmarkEnd w:id="6"/>
    <w:p w:rsidR="003F44EB" w:rsidRDefault="00DB0DF4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  <w:r w:rsidRPr="00DB0DF4">
        <w:rPr>
          <w:rFonts w:ascii="Georgia Belle" w:hAnsi="Georgia Belle" w:cs="Georgia Belle"/>
          <w:b/>
          <w:bCs/>
          <w:color w:val="7B7BC0"/>
          <w:position w:val="-12"/>
          <w:sz w:val="56"/>
          <w:szCs w:val="56"/>
        </w:rPr>
        <w:object w:dxaOrig="2040" w:dyaOrig="400">
          <v:shape id="_x0000_i1429" type="#_x0000_t75" style="width:224.3pt;height:44.3pt" o:ole="">
            <v:imagedata r:id="rId23" o:title=""/>
          </v:shape>
          <o:OLEObject Type="Embed" ProgID="Equation.DSMT4" ShapeID="_x0000_i1429" DrawAspect="Content" ObjectID="_1570521109" r:id="rId24"/>
        </w:object>
      </w:r>
    </w:p>
    <w:tbl>
      <w:tblPr>
        <w:tblStyle w:val="TableGrid"/>
        <w:tblW w:w="10834" w:type="dxa"/>
        <w:tblLook w:val="04A0" w:firstRow="1" w:lastRow="0" w:firstColumn="1" w:lastColumn="0" w:noHBand="0" w:noVBand="1"/>
      </w:tblPr>
      <w:tblGrid>
        <w:gridCol w:w="1952"/>
        <w:gridCol w:w="2259"/>
        <w:gridCol w:w="2257"/>
        <w:gridCol w:w="2211"/>
        <w:gridCol w:w="2155"/>
      </w:tblGrid>
      <w:tr w:rsidR="00DB0DF4" w:rsidTr="00DB0DF4">
        <w:trPr>
          <w:trHeight w:val="1789"/>
        </w:trPr>
        <w:tc>
          <w:tcPr>
            <w:tcW w:w="1952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Parent Function:</w:t>
            </w:r>
          </w:p>
        </w:tc>
        <w:tc>
          <w:tcPr>
            <w:tcW w:w="2259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Reflection:</w:t>
            </w:r>
          </w:p>
        </w:tc>
        <w:tc>
          <w:tcPr>
            <w:tcW w:w="2257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Reflection:</w:t>
            </w:r>
          </w:p>
        </w:tc>
        <w:tc>
          <w:tcPr>
            <w:tcW w:w="2211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Shift: Direction? How many?</w:t>
            </w:r>
          </w:p>
        </w:tc>
        <w:tc>
          <w:tcPr>
            <w:tcW w:w="2155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Shift: Direction? How many?</w:t>
            </w:r>
          </w:p>
        </w:tc>
      </w:tr>
      <w:tr w:rsidR="00DB0DF4" w:rsidTr="00DB0DF4">
        <w:trPr>
          <w:trHeight w:val="1548"/>
        </w:trPr>
        <w:tc>
          <w:tcPr>
            <w:tcW w:w="1952" w:type="dxa"/>
          </w:tcPr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59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57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11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155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3E08A9" w:rsidRDefault="003E08A9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</w:p>
    <w:p w:rsidR="003E08A9" w:rsidRDefault="003E08A9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56"/>
          <w:szCs w:val="56"/>
        </w:rPr>
      </w:pPr>
    </w:p>
    <w:p w:rsidR="0018060B" w:rsidRPr="00DB0DF4" w:rsidRDefault="0018060B" w:rsidP="0018060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7B7BC0"/>
          <w:sz w:val="96"/>
          <w:szCs w:val="56"/>
        </w:rPr>
      </w:pPr>
      <w:bookmarkStart w:id="7" w:name="OLE_LINK10"/>
      <w:bookmarkStart w:id="8" w:name="OLE_LINK11"/>
      <w:r w:rsidRPr="00DB0DF4">
        <w:rPr>
          <w:rFonts w:ascii="Georgia Belle" w:hAnsi="Georgia Belle" w:cs="Georgia Belle"/>
          <w:b/>
          <w:bCs/>
          <w:color w:val="7B7BC0"/>
          <w:sz w:val="96"/>
          <w:szCs w:val="56"/>
        </w:rPr>
        <w:t>Graphing Radical Functions:</w:t>
      </w:r>
    </w:p>
    <w:p w:rsidR="003F44EB" w:rsidRPr="00DB0DF4" w:rsidRDefault="003F44EB" w:rsidP="003F44E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Cs/>
          <w:sz w:val="96"/>
          <w:szCs w:val="56"/>
        </w:rPr>
      </w:pPr>
      <w:r w:rsidRPr="00DB0DF4">
        <w:rPr>
          <w:rFonts w:ascii="Georgia Belle" w:hAnsi="Georgia Belle" w:cs="Georgia Belle"/>
          <w:bCs/>
          <w:sz w:val="96"/>
          <w:szCs w:val="56"/>
        </w:rPr>
        <w:t>1.</w:t>
      </w:r>
      <w:r w:rsidR="00DB0DF4" w:rsidRPr="00DB0DF4">
        <w:rPr>
          <w:rFonts w:ascii="Georgia Belle" w:hAnsi="Georgia Belle" w:cs="Georgia Belle"/>
          <w:bCs/>
          <w:sz w:val="96"/>
          <w:szCs w:val="56"/>
        </w:rPr>
        <w:t xml:space="preserve">) Graph the parent function. </w:t>
      </w:r>
    </w:p>
    <w:p w:rsidR="00DB0DF4" w:rsidRPr="00DB0DF4" w:rsidRDefault="00DB0DF4" w:rsidP="003E08A9">
      <w:pPr>
        <w:autoSpaceDE w:val="0"/>
        <w:autoSpaceDN w:val="0"/>
        <w:adjustRightInd w:val="0"/>
        <w:spacing w:after="30"/>
        <w:rPr>
          <w:rFonts w:ascii="Georgia Belle" w:hAnsi="Georgia Belle" w:cs="Georgia Belle"/>
          <w:sz w:val="52"/>
          <w:szCs w:val="56"/>
        </w:rPr>
      </w:pPr>
      <w:bookmarkStart w:id="9" w:name="OLE_LINK3"/>
      <w:bookmarkStart w:id="10" w:name="OLE_LINK4"/>
    </w:p>
    <w:p w:rsidR="00F82294" w:rsidRPr="00DB0DF4" w:rsidRDefault="00F82294" w:rsidP="003E08A9">
      <w:pPr>
        <w:autoSpaceDE w:val="0"/>
        <w:autoSpaceDN w:val="0"/>
        <w:adjustRightInd w:val="0"/>
        <w:spacing w:after="30"/>
        <w:rPr>
          <w:rFonts w:ascii="Georgia Belle" w:hAnsi="Georgia Belle" w:cs="Georgia Belle"/>
          <w:sz w:val="96"/>
          <w:szCs w:val="56"/>
        </w:rPr>
      </w:pPr>
      <w:r w:rsidRPr="00DB0DF4">
        <w:rPr>
          <w:rFonts w:ascii="Georgia Belle" w:hAnsi="Georgia Belle" w:cs="Georgia Belle"/>
          <w:sz w:val="96"/>
          <w:szCs w:val="56"/>
        </w:rPr>
        <w:t>2.) Move the p</w:t>
      </w:r>
      <w:bookmarkStart w:id="11" w:name="_GoBack"/>
      <w:bookmarkEnd w:id="11"/>
      <w:r w:rsidRPr="00DB0DF4">
        <w:rPr>
          <w:rFonts w:ascii="Georgia Belle" w:hAnsi="Georgia Belle" w:cs="Georgia Belle"/>
          <w:sz w:val="96"/>
          <w:szCs w:val="56"/>
        </w:rPr>
        <w:t>arent function points based on the transformation</w:t>
      </w:r>
      <w:r w:rsidR="0065043F" w:rsidRPr="00DB0DF4">
        <w:rPr>
          <w:rFonts w:ascii="Georgia Belle" w:hAnsi="Georgia Belle" w:cs="Georgia Belle"/>
          <w:sz w:val="96"/>
          <w:szCs w:val="56"/>
        </w:rPr>
        <w:t xml:space="preserve"> to graph the function</w:t>
      </w:r>
      <w:r w:rsidRPr="00DB0DF4">
        <w:rPr>
          <w:rFonts w:ascii="Georgia Belle" w:hAnsi="Georgia Belle" w:cs="Georgia Belle"/>
          <w:sz w:val="96"/>
          <w:szCs w:val="56"/>
        </w:rPr>
        <w:t>. Remember that order matters so move through the transformations from</w:t>
      </w:r>
      <w:r w:rsidR="0065043F" w:rsidRPr="00DB0DF4">
        <w:rPr>
          <w:rFonts w:ascii="Georgia Belle" w:hAnsi="Georgia Belle" w:cs="Georgia Belle"/>
          <w:sz w:val="96"/>
          <w:szCs w:val="56"/>
        </w:rPr>
        <w:t xml:space="preserve"> left to right from your table!</w:t>
      </w:r>
    </w:p>
    <w:bookmarkEnd w:id="7"/>
    <w:bookmarkEnd w:id="8"/>
    <w:bookmarkEnd w:id="9"/>
    <w:bookmarkEnd w:id="10"/>
    <w:p w:rsidR="0018060B" w:rsidRDefault="00407350" w:rsidP="00407350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  <w:r>
        <w:rPr>
          <w:rFonts w:ascii="Georgia Belle" w:hAnsi="Georgia Belle" w:cs="Georgia Belle"/>
          <w:b/>
          <w:bCs/>
          <w:color w:val="388E8E"/>
          <w:sz w:val="52"/>
          <w:szCs w:val="90"/>
        </w:rPr>
        <w:t>Example # 3</w:t>
      </w:r>
      <w:r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: </w:t>
      </w:r>
      <w:r w:rsidR="0065043F">
        <w:rPr>
          <w:rFonts w:ascii="Georgia Belle" w:hAnsi="Georgia Belle" w:cs="Georgia Belle"/>
          <w:b/>
          <w:bCs/>
          <w:color w:val="388E8E"/>
          <w:sz w:val="52"/>
          <w:szCs w:val="90"/>
        </w:rPr>
        <w:t>Describe the transformations and then g</w:t>
      </w:r>
      <w:r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raph the </w:t>
      </w:r>
      <w:r w:rsidR="004D6177"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>function</w:t>
      </w:r>
      <w:r w:rsidR="00E32E8B" w:rsidRPr="00E32E8B">
        <w:rPr>
          <w:noProof/>
          <w:position w:val="-10"/>
        </w:rPr>
        <w:object w:dxaOrig="1840" w:dyaOrig="380">
          <v:shape id="_x0000_i1037" type="#_x0000_t75" style="width:208.4pt;height:42.25pt" o:ole="">
            <v:imagedata r:id="rId25" o:title=""/>
          </v:shape>
          <o:OLEObject Type="Embed" ProgID="Equation.DSMT4" ShapeID="_x0000_i1037" DrawAspect="Content" ObjectID="_1570521110" r:id="rId26"/>
        </w:object>
      </w:r>
      <w:r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. </w:t>
      </w:r>
      <w:r w:rsidR="0065043F">
        <w:rPr>
          <w:rFonts w:ascii="Georgia Belle" w:hAnsi="Georgia Belle" w:cs="Georgia Belle"/>
          <w:b/>
          <w:bCs/>
          <w:color w:val="388E8E"/>
          <w:sz w:val="52"/>
          <w:szCs w:val="90"/>
        </w:rPr>
        <w:t>Include the parent function on your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35"/>
        <w:gridCol w:w="2240"/>
        <w:gridCol w:w="2238"/>
        <w:gridCol w:w="2193"/>
        <w:gridCol w:w="2137"/>
      </w:tblGrid>
      <w:tr w:rsidR="00DB0DF4" w:rsidTr="00DB0DF4">
        <w:trPr>
          <w:trHeight w:val="1579"/>
        </w:trPr>
        <w:tc>
          <w:tcPr>
            <w:tcW w:w="1935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Parent Function:</w:t>
            </w:r>
          </w:p>
        </w:tc>
        <w:tc>
          <w:tcPr>
            <w:tcW w:w="2240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Reflection:</w:t>
            </w:r>
          </w:p>
        </w:tc>
        <w:tc>
          <w:tcPr>
            <w:tcW w:w="2238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Reflection:</w:t>
            </w:r>
          </w:p>
        </w:tc>
        <w:tc>
          <w:tcPr>
            <w:tcW w:w="2193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Shift: Direction? How many?</w:t>
            </w:r>
          </w:p>
        </w:tc>
        <w:tc>
          <w:tcPr>
            <w:tcW w:w="2137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Shift: Direction? How many?</w:t>
            </w:r>
          </w:p>
        </w:tc>
      </w:tr>
      <w:tr w:rsidR="00DB0DF4" w:rsidTr="00DB0DF4">
        <w:trPr>
          <w:trHeight w:val="1366"/>
        </w:trPr>
        <w:tc>
          <w:tcPr>
            <w:tcW w:w="1935" w:type="dxa"/>
          </w:tcPr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40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38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193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137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65043F" w:rsidRDefault="0065043F" w:rsidP="00407350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</w:p>
    <w:p w:rsidR="0065043F" w:rsidRDefault="00E32E8B" w:rsidP="00E32E8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388E8E"/>
          <w:sz w:val="52"/>
          <w:szCs w:val="90"/>
        </w:rPr>
      </w:pPr>
      <w:r w:rsidRPr="003E08A9">
        <w:rPr>
          <w:noProof/>
          <w:sz w:val="56"/>
          <w:szCs w:val="56"/>
        </w:rPr>
        <w:drawing>
          <wp:inline distT="0" distB="0" distL="0" distR="0" wp14:anchorId="51D5074E" wp14:editId="74861266">
            <wp:extent cx="5102167" cy="5091289"/>
            <wp:effectExtent l="0" t="0" r="3810" b="0"/>
            <wp:docPr id="21" name="Picture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133650" cy="512270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E32E8B" w:rsidRDefault="00407350" w:rsidP="00E32E8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  <w:r w:rsidRPr="003C2E5F">
        <w:rPr>
          <w:rFonts w:ascii="Georgia Belle" w:hAnsi="Georgia Belle" w:cs="Georgia Belle"/>
          <w:b/>
          <w:bCs/>
          <w:color w:val="388E8E"/>
          <w:sz w:val="56"/>
          <w:szCs w:val="90"/>
        </w:rPr>
        <w:t xml:space="preserve">Example # 4: </w:t>
      </w:r>
      <w:r w:rsidR="00E32E8B">
        <w:rPr>
          <w:rFonts w:ascii="Georgia Belle" w:hAnsi="Georgia Belle" w:cs="Georgia Belle"/>
          <w:b/>
          <w:bCs/>
          <w:color w:val="388E8E"/>
          <w:sz w:val="52"/>
          <w:szCs w:val="90"/>
        </w:rPr>
        <w:t>Describe the transformations and then g</w:t>
      </w:r>
      <w:r w:rsidR="00E32E8B"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raph the </w:t>
      </w:r>
      <w:r w:rsidR="00424AEE"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>function</w:t>
      </w:r>
      <w:r w:rsidR="00E34795" w:rsidRPr="00E32E8B">
        <w:rPr>
          <w:noProof/>
          <w:position w:val="-10"/>
        </w:rPr>
        <w:object w:dxaOrig="1540" w:dyaOrig="380">
          <v:shape id="_x0000_i1434" type="#_x0000_t75" style="width:174.45pt;height:42.25pt" o:ole="">
            <v:imagedata r:id="rId27" o:title=""/>
          </v:shape>
          <o:OLEObject Type="Embed" ProgID="Equation.DSMT4" ShapeID="_x0000_i1434" DrawAspect="Content" ObjectID="_1570521111" r:id="rId28"/>
        </w:object>
      </w:r>
      <w:r w:rsidR="00E32E8B" w:rsidRPr="00407350">
        <w:rPr>
          <w:rFonts w:ascii="Georgia Belle" w:hAnsi="Georgia Belle" w:cs="Georgia Belle"/>
          <w:b/>
          <w:bCs/>
          <w:color w:val="388E8E"/>
          <w:sz w:val="52"/>
          <w:szCs w:val="90"/>
        </w:rPr>
        <w:t xml:space="preserve">. </w:t>
      </w:r>
      <w:r w:rsidR="00E32E8B">
        <w:rPr>
          <w:rFonts w:ascii="Georgia Belle" w:hAnsi="Georgia Belle" w:cs="Georgia Belle"/>
          <w:b/>
          <w:bCs/>
          <w:color w:val="388E8E"/>
          <w:sz w:val="52"/>
          <w:szCs w:val="90"/>
        </w:rPr>
        <w:t>Include the parent function on your graph.</w:t>
      </w:r>
    </w:p>
    <w:tbl>
      <w:tblPr>
        <w:tblStyle w:val="TableGrid"/>
        <w:tblW w:w="0" w:type="auto"/>
        <w:tblLook w:val="04A0" w:firstRow="1" w:lastRow="0" w:firstColumn="1" w:lastColumn="0" w:noHBand="0" w:noVBand="1"/>
      </w:tblPr>
      <w:tblGrid>
        <w:gridCol w:w="1944"/>
        <w:gridCol w:w="2249"/>
        <w:gridCol w:w="2247"/>
        <w:gridCol w:w="2202"/>
        <w:gridCol w:w="2146"/>
      </w:tblGrid>
      <w:tr w:rsidR="00DB0DF4" w:rsidTr="00DB0DF4">
        <w:trPr>
          <w:trHeight w:val="1641"/>
        </w:trPr>
        <w:tc>
          <w:tcPr>
            <w:tcW w:w="1944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Parent Function:</w:t>
            </w:r>
          </w:p>
        </w:tc>
        <w:tc>
          <w:tcPr>
            <w:tcW w:w="2249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Reflection:</w:t>
            </w:r>
          </w:p>
        </w:tc>
        <w:tc>
          <w:tcPr>
            <w:tcW w:w="2247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Reflection:</w:t>
            </w:r>
          </w:p>
        </w:tc>
        <w:tc>
          <w:tcPr>
            <w:tcW w:w="2202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Horizontal Shift: Direction? How many?</w:t>
            </w:r>
          </w:p>
        </w:tc>
        <w:tc>
          <w:tcPr>
            <w:tcW w:w="2146" w:type="dxa"/>
            <w:vAlign w:val="center"/>
          </w:tcPr>
          <w:p w:rsidR="00DB0DF4" w:rsidRP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32"/>
                <w:szCs w:val="56"/>
              </w:rPr>
            </w:pPr>
            <w:r w:rsidRPr="00DB0DF4">
              <w:rPr>
                <w:rFonts w:ascii="Georgia Belle" w:hAnsi="Georgia Belle" w:cs="Georgia Belle"/>
                <w:b/>
                <w:bCs/>
                <w:sz w:val="32"/>
                <w:szCs w:val="56"/>
              </w:rPr>
              <w:t>Vertical Shift: Direction? How many?</w:t>
            </w:r>
          </w:p>
        </w:tc>
      </w:tr>
      <w:tr w:rsidR="00DB0DF4" w:rsidTr="00DB0DF4">
        <w:trPr>
          <w:trHeight w:val="1420"/>
        </w:trPr>
        <w:tc>
          <w:tcPr>
            <w:tcW w:w="1944" w:type="dxa"/>
          </w:tcPr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49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47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202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  <w:tc>
          <w:tcPr>
            <w:tcW w:w="2146" w:type="dxa"/>
          </w:tcPr>
          <w:p w:rsidR="00DB0DF4" w:rsidRPr="003F44EB" w:rsidRDefault="00DB0DF4" w:rsidP="00DD7333">
            <w:pPr>
              <w:autoSpaceDE w:val="0"/>
              <w:autoSpaceDN w:val="0"/>
              <w:adjustRightInd w:val="0"/>
              <w:spacing w:after="30"/>
              <w:jc w:val="center"/>
              <w:rPr>
                <w:rFonts w:ascii="Georgia Belle" w:hAnsi="Georgia Belle" w:cs="Georgia Belle"/>
                <w:b/>
                <w:bCs/>
                <w:sz w:val="28"/>
                <w:szCs w:val="56"/>
              </w:rPr>
            </w:pPr>
          </w:p>
        </w:tc>
      </w:tr>
    </w:tbl>
    <w:p w:rsidR="00E32E8B" w:rsidRDefault="00E32E8B" w:rsidP="00E32E8B">
      <w:pPr>
        <w:autoSpaceDE w:val="0"/>
        <w:autoSpaceDN w:val="0"/>
        <w:adjustRightInd w:val="0"/>
        <w:spacing w:after="30"/>
        <w:rPr>
          <w:rFonts w:ascii="Georgia Belle" w:hAnsi="Georgia Belle" w:cs="Georgia Belle"/>
          <w:b/>
          <w:bCs/>
          <w:color w:val="388E8E"/>
          <w:sz w:val="52"/>
          <w:szCs w:val="90"/>
        </w:rPr>
      </w:pPr>
    </w:p>
    <w:p w:rsidR="00EA3D6A" w:rsidRPr="00EA3D6A" w:rsidRDefault="00E32E8B" w:rsidP="00E32E8B">
      <w:pPr>
        <w:autoSpaceDE w:val="0"/>
        <w:autoSpaceDN w:val="0"/>
        <w:adjustRightInd w:val="0"/>
        <w:spacing w:after="30"/>
        <w:jc w:val="center"/>
        <w:rPr>
          <w:rFonts w:ascii="Georgia Belle" w:hAnsi="Georgia Belle" w:cs="Georgia Belle"/>
          <w:b/>
          <w:bCs/>
          <w:color w:val="388E8E"/>
          <w:sz w:val="56"/>
          <w:szCs w:val="90"/>
        </w:rPr>
      </w:pPr>
      <w:r w:rsidRPr="003E08A9">
        <w:rPr>
          <w:noProof/>
          <w:sz w:val="56"/>
          <w:szCs w:val="56"/>
        </w:rPr>
        <w:drawing>
          <wp:inline distT="0" distB="0" distL="0" distR="0" wp14:anchorId="4D19F3C0" wp14:editId="77A8EFCD">
            <wp:extent cx="5056915" cy="5046133"/>
            <wp:effectExtent l="0" t="0" r="0" b="2540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20"/>
                    <a:stretch>
                      <a:fillRect/>
                    </a:stretch>
                  </pic:blipFill>
                  <pic:spPr>
                    <a:xfrm>
                      <a:off x="0" y="0"/>
                      <a:ext cx="5087541" cy="5076694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EA3D6A" w:rsidRPr="00EA3D6A" w:rsidSect="00F0658D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">
    <w:panose1 w:val="020F0502020204030204"/>
    <w:charset w:val="00"/>
    <w:family w:val="swiss"/>
    <w:pitch w:val="variable"/>
    <w:sig w:usb0="E0002AFF" w:usb1="C000247B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Georgia Belle">
    <w:panose1 w:val="02000603000000000000"/>
    <w:charset w:val="00"/>
    <w:family w:val="auto"/>
    <w:pitch w:val="variable"/>
    <w:sig w:usb0="80000007" w:usb1="1001000A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9ED443B"/>
    <w:multiLevelType w:val="hybridMultilevel"/>
    <w:tmpl w:val="EA740262"/>
    <w:lvl w:ilvl="0" w:tplc="4A7A851C">
      <w:start w:val="1"/>
      <w:numFmt w:val="decimal"/>
      <w:lvlText w:val="%1.)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72"/>
  <w:proofState w:spelling="clean" w:grammar="clean"/>
  <w:defaultTabStop w:val="720"/>
  <w:characterSpacingControl w:val="doNotCompress"/>
  <w:savePreviewPicture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F0658D"/>
    <w:rsid w:val="00027BDD"/>
    <w:rsid w:val="0018060B"/>
    <w:rsid w:val="00227B8D"/>
    <w:rsid w:val="002C58C1"/>
    <w:rsid w:val="002D2712"/>
    <w:rsid w:val="002D6885"/>
    <w:rsid w:val="0033546B"/>
    <w:rsid w:val="00382ED5"/>
    <w:rsid w:val="00396FAF"/>
    <w:rsid w:val="003C2E5F"/>
    <w:rsid w:val="003E08A9"/>
    <w:rsid w:val="003F44EB"/>
    <w:rsid w:val="00407350"/>
    <w:rsid w:val="00424AEE"/>
    <w:rsid w:val="004405BC"/>
    <w:rsid w:val="004D6177"/>
    <w:rsid w:val="00536785"/>
    <w:rsid w:val="00557B2C"/>
    <w:rsid w:val="005616FC"/>
    <w:rsid w:val="00640ED8"/>
    <w:rsid w:val="0065043F"/>
    <w:rsid w:val="00760110"/>
    <w:rsid w:val="007B3665"/>
    <w:rsid w:val="00877FA8"/>
    <w:rsid w:val="00884851"/>
    <w:rsid w:val="009803B0"/>
    <w:rsid w:val="00A70C47"/>
    <w:rsid w:val="00BD268E"/>
    <w:rsid w:val="00D34374"/>
    <w:rsid w:val="00D503DA"/>
    <w:rsid w:val="00D56A63"/>
    <w:rsid w:val="00DB0DF4"/>
    <w:rsid w:val="00E32E8B"/>
    <w:rsid w:val="00E34795"/>
    <w:rsid w:val="00EA3D6A"/>
    <w:rsid w:val="00F0658D"/>
    <w:rsid w:val="00F82294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464713B4"/>
  <w15:docId w15:val="{B028772E-76F8-407A-BF51-B302FE2C3AD7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sid w:val="00EA3D6A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F0658D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F0658D"/>
    <w:rPr>
      <w:rFonts w:ascii="Tahoma" w:hAnsi="Tahoma" w:cs="Tahoma"/>
      <w:sz w:val="16"/>
      <w:szCs w:val="16"/>
    </w:rPr>
  </w:style>
  <w:style w:type="table" w:styleId="TableGrid">
    <w:name w:val="Table Grid"/>
    <w:basedOn w:val="TableNormal"/>
    <w:uiPriority w:val="59"/>
    <w:rsid w:val="00F0658D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ListParagraph">
    <w:name w:val="List Paragraph"/>
    <w:basedOn w:val="Normal"/>
    <w:uiPriority w:val="34"/>
    <w:qFormat/>
    <w:rsid w:val="003F44EB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5.wmf"/><Relationship Id="rId18" Type="http://schemas.openxmlformats.org/officeDocument/2006/relationships/image" Target="media/image8.wmf"/><Relationship Id="rId26" Type="http://schemas.openxmlformats.org/officeDocument/2006/relationships/oleObject" Target="embeddings/oleObject10.bin"/><Relationship Id="rId3" Type="http://schemas.openxmlformats.org/officeDocument/2006/relationships/settings" Target="settings.xml"/><Relationship Id="rId21" Type="http://schemas.openxmlformats.org/officeDocument/2006/relationships/image" Target="media/image10.wmf"/><Relationship Id="rId7" Type="http://schemas.openxmlformats.org/officeDocument/2006/relationships/image" Target="media/image2.wmf"/><Relationship Id="rId12" Type="http://schemas.openxmlformats.org/officeDocument/2006/relationships/oleObject" Target="embeddings/oleObject4.bin"/><Relationship Id="rId17" Type="http://schemas.openxmlformats.org/officeDocument/2006/relationships/image" Target="media/image7.png"/><Relationship Id="rId25" Type="http://schemas.openxmlformats.org/officeDocument/2006/relationships/image" Target="media/image12.wmf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0" Type="http://schemas.openxmlformats.org/officeDocument/2006/relationships/image" Target="media/image9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1" Type="http://schemas.openxmlformats.org/officeDocument/2006/relationships/image" Target="media/image4.wmf"/><Relationship Id="rId24" Type="http://schemas.openxmlformats.org/officeDocument/2006/relationships/oleObject" Target="embeddings/oleObject9.bin"/><Relationship Id="rId5" Type="http://schemas.openxmlformats.org/officeDocument/2006/relationships/image" Target="media/image1.wmf"/><Relationship Id="rId15" Type="http://schemas.openxmlformats.org/officeDocument/2006/relationships/image" Target="media/image6.wmf"/><Relationship Id="rId23" Type="http://schemas.openxmlformats.org/officeDocument/2006/relationships/image" Target="media/image11.wmf"/><Relationship Id="rId28" Type="http://schemas.openxmlformats.org/officeDocument/2006/relationships/oleObject" Target="embeddings/oleObject11.bin"/><Relationship Id="rId10" Type="http://schemas.openxmlformats.org/officeDocument/2006/relationships/oleObject" Target="embeddings/oleObject3.bin"/><Relationship Id="rId19" Type="http://schemas.openxmlformats.org/officeDocument/2006/relationships/oleObject" Target="embeddings/oleObject7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8.bin"/><Relationship Id="rId27" Type="http://schemas.openxmlformats.org/officeDocument/2006/relationships/image" Target="media/image13.wmf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36</TotalTime>
  <Pages>1</Pages>
  <Words>273</Words>
  <Characters>1561</Characters>
  <Application>Microsoft Office Word</Application>
  <DocSecurity>0</DocSecurity>
  <Lines>13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Cobb County School District</Company>
  <LinksUpToDate>false</LinksUpToDate>
  <CharactersWithSpaces>183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Lindsay Kovalsky</dc:creator>
  <cp:lastModifiedBy>Lindsay Kovalsky</cp:lastModifiedBy>
  <cp:revision>4</cp:revision>
  <cp:lastPrinted>2017-10-26T13:38:00Z</cp:lastPrinted>
  <dcterms:created xsi:type="dcterms:W3CDTF">2017-10-26T13:35:00Z</dcterms:created>
  <dcterms:modified xsi:type="dcterms:W3CDTF">2017-10-26T15:04:00Z</dcterms:modified>
</cp:coreProperties>
</file>